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7"/>
  </p:notesMasterIdLst>
  <p:sldIdLst>
    <p:sldId id="256" r:id="rId2"/>
    <p:sldId id="270" r:id="rId3"/>
    <p:sldId id="284" r:id="rId4"/>
    <p:sldId id="271" r:id="rId5"/>
    <p:sldId id="272" r:id="rId6"/>
    <p:sldId id="274" r:id="rId7"/>
    <p:sldId id="285" r:id="rId8"/>
    <p:sldId id="275" r:id="rId9"/>
    <p:sldId id="276" r:id="rId10"/>
    <p:sldId id="277" r:id="rId11"/>
    <p:sldId id="279" r:id="rId12"/>
    <p:sldId id="280" r:id="rId13"/>
    <p:sldId id="281" r:id="rId14"/>
    <p:sldId id="282" r:id="rId15"/>
    <p:sldId id="267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nowwm" initials="s" lastIdx="1" clrIdx="0">
    <p:extLst>
      <p:ext uri="{19B8F6BF-5375-455C-9EA6-DF929625EA0E}">
        <p15:presenceInfo xmlns:p15="http://schemas.microsoft.com/office/powerpoint/2012/main" userId="snoww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D2D"/>
    <a:srgbClr val="46FF46"/>
    <a:srgbClr val="FF4646"/>
    <a:srgbClr val="FF7171"/>
    <a:srgbClr val="D71717"/>
    <a:srgbClr val="FF0000"/>
    <a:srgbClr val="2192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96" autoAdjust="0"/>
    <p:restoredTop sz="94638" autoAdjust="0"/>
  </p:normalViewPr>
  <p:slideViewPr>
    <p:cSldViewPr snapToGrid="0">
      <p:cViewPr varScale="1">
        <p:scale>
          <a:sx n="116" d="100"/>
          <a:sy n="116" d="100"/>
        </p:scale>
        <p:origin x="324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D36C68-DDAB-4D09-8E72-8E937BD7768C}" type="datetimeFigureOut">
              <a:rPr lang="ru-RU" smtClean="0"/>
              <a:t>14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48289E-2F4B-4BDB-9E3D-307BE649A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0579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0396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83220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3552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05008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0279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516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71795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7605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6083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29035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2648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5478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48289E-2F4B-4BDB-9E3D-307BE649A8B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3395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295275" y="6356349"/>
            <a:ext cx="10658475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99394B-2A06-4D82-ABD6-028D80654560}" type="slidenum">
              <a:rPr lang="ru-RU" smtClean="0"/>
              <a:pPr/>
              <a:t>‹#›</a:t>
            </a:fld>
            <a:r>
              <a:rPr lang="ru-RU" dirty="0"/>
              <a:t>/12</a:t>
            </a:r>
          </a:p>
        </p:txBody>
      </p:sp>
    </p:spTree>
    <p:extLst>
      <p:ext uri="{BB962C8B-B14F-4D97-AF65-F5344CB8AC3E}">
        <p14:creationId xmlns:p14="http://schemas.microsoft.com/office/powerpoint/2010/main" val="2681844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D85EE-4AB9-42CD-8126-E74FE77A9ED8}" type="datetime1">
              <a:rPr lang="ru-RU" smtClean="0"/>
              <a:t>14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6734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B916C-83BE-4CC1-8A21-D05CD30C43DB}" type="datetime1">
              <a:rPr lang="ru-RU" smtClean="0"/>
              <a:t>14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0180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13183-B2A1-4784-80CE-65A33D52CB0B}" type="datetime1">
              <a:rPr lang="ru-RU" smtClean="0"/>
              <a:t>14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980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388E9-D2C3-4436-BFEE-5F0C2E0896FE}" type="datetime1">
              <a:rPr lang="ru-RU" smtClean="0"/>
              <a:t>14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8742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15BC7-66CE-44BA-84C4-ADF5D358A8E5}" type="datetime1">
              <a:rPr lang="ru-RU" smtClean="0"/>
              <a:t>14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9502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5F641-8A7B-48BB-9924-29525D09D843}" type="datetime1">
              <a:rPr lang="ru-RU" smtClean="0"/>
              <a:t>14.06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241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4CC1A-CDB1-4CBC-83A8-3EB958439194}" type="datetime1">
              <a:rPr lang="ru-RU" smtClean="0"/>
              <a:t>14.06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616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5C5F1-78C0-4305-B0EC-8CEF047F6C93}" type="datetime1">
              <a:rPr lang="ru-RU" smtClean="0"/>
              <a:t>14.06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4142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670FB-17C0-4434-90C8-A4668EF13565}" type="datetime1">
              <a:rPr lang="ru-RU" smtClean="0"/>
              <a:t>14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5246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5D1FD-3FC4-47EA-B2EB-FF46800F6009}" type="datetime1">
              <a:rPr lang="ru-RU" smtClean="0"/>
              <a:t>14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202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09404-ED28-47FE-9DC5-C6BCEA110D1D}" type="datetime1">
              <a:rPr lang="ru-RU" smtClean="0"/>
              <a:t>14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56350"/>
            <a:ext cx="102679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ru-RU" dirty="0">
                <a:latin typeface="Elektra Text Pro" panose="02000503030000020004" pitchFamily="50" charset="-52"/>
              </a:rPr>
              <a:t>П. А. Андреев: Методы защиты данных электрокардиограмм на основе удаляемых водяных знаков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0F9EB-2112-4866-8AFC-0758B0B74D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8562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4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29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jpg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jp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0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3"/>
            <a:ext cx="12192000" cy="685457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14015" y="2226561"/>
            <a:ext cx="3831772" cy="1631216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Elektra Text Pro" panose="02000503030000020004" pitchFamily="50" charset="-52"/>
              </a:rPr>
              <a:t>Разработка и исследование алгоритма идентификации человека по композитному портрету с использованием переноса стил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99501" y="4468576"/>
            <a:ext cx="3846286" cy="954107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Студент гр.</a:t>
            </a:r>
            <a:r>
              <a:rPr lang="en-US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 </a:t>
            </a:r>
            <a:r>
              <a:rPr lang="ru-RU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6512-100503</a:t>
            </a:r>
            <a:r>
              <a:rPr lang="en-US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D,</a:t>
            </a:r>
            <a:endParaRPr lang="ru-RU" sz="1400" dirty="0">
              <a:solidFill>
                <a:schemeClr val="bg1"/>
              </a:solidFill>
              <a:latin typeface="Elektra Text Pro" panose="02000503030000020004" pitchFamily="50" charset="-52"/>
            </a:endParaRPr>
          </a:p>
          <a:p>
            <a:pPr algn="ctr"/>
            <a:r>
              <a:rPr lang="ru-RU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Родин Василий Александрович</a:t>
            </a:r>
          </a:p>
          <a:p>
            <a:pPr algn="ctr"/>
            <a:r>
              <a:rPr lang="ru-RU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Руководитель</a:t>
            </a:r>
            <a:r>
              <a:rPr lang="en-US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:</a:t>
            </a:r>
            <a:endParaRPr lang="ru-RU" sz="1400" dirty="0">
              <a:solidFill>
                <a:schemeClr val="bg1"/>
              </a:solidFill>
              <a:latin typeface="Elektra Text Pro" panose="02000503030000020004" pitchFamily="50" charset="-52"/>
            </a:endParaRPr>
          </a:p>
          <a:p>
            <a:pPr algn="ctr"/>
            <a:r>
              <a:rPr lang="ru-RU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Мясников Евгений Валерьевич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99501" y="6093318"/>
            <a:ext cx="3846286" cy="307777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Самара 2023</a:t>
            </a:r>
          </a:p>
        </p:txBody>
      </p:sp>
    </p:spTree>
    <p:extLst>
      <p:ext uri="{BB962C8B-B14F-4D97-AF65-F5344CB8AC3E}">
        <p14:creationId xmlns:p14="http://schemas.microsoft.com/office/powerpoint/2010/main" val="34824735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ИССЛЕДОВАНИЕ МЕТОДОВ КЛАССИФИКАЦИИ ИЗОБРАЖ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/>
          <p:cNvSpPr/>
          <p:nvPr/>
        </p:nvSpPr>
        <p:spPr>
          <a:xfrm>
            <a:off x="682154" y="941705"/>
            <a:ext cx="51239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казатели при фиксированном классификаторе</a:t>
            </a:r>
            <a:endParaRPr lang="en-US" dirty="0"/>
          </a:p>
          <a:p>
            <a:pPr algn="ctr"/>
            <a:r>
              <a:rPr lang="ru-RU" dirty="0"/>
              <a:t>(</a:t>
            </a:r>
            <a:r>
              <a:rPr lang="en-US" dirty="0"/>
              <a:t>quadratic discriminant analysis</a:t>
            </a:r>
            <a:r>
              <a:rPr lang="ru-RU" dirty="0"/>
              <a:t>)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709849" y="941705"/>
            <a:ext cx="49831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казатели при фиксированной доле компонент (0,4)</a:t>
            </a: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68018"/>
              </p:ext>
            </p:extLst>
          </p:nvPr>
        </p:nvGraphicFramePr>
        <p:xfrm>
          <a:off x="918328" y="1699415"/>
          <a:ext cx="4651585" cy="4415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60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3041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9750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7518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4487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9117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ponents</a:t>
                      </a:r>
                      <a:br>
                        <a:rPr lang="en-US" sz="1400" b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b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tio</a:t>
                      </a:r>
                      <a:endParaRPr lang="ru-RU" sz="1100" b="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7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3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2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6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8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365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2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8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3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4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</a:t>
                      </a: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2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8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8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1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8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8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4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6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6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20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9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2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3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3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2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0990585"/>
              </p:ext>
            </p:extLst>
          </p:nvPr>
        </p:nvGraphicFramePr>
        <p:xfrm>
          <a:off x="6622089" y="1699415"/>
          <a:ext cx="4882244" cy="44154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24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7159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591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9649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8677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523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lassifier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06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Nearest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Neighbors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35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Linear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SVM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3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4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406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Gaussian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rocess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35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Decision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Tree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35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Random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Forest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35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Neural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Net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028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AdaBoost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352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Naive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40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Bayes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028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QDA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,7</a:t>
                      </a: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3699507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ИССЛЕДОВАНИЕ МОДЕЛЕЙ ПЕРЕНОСА СТИ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257028" y="868317"/>
            <a:ext cx="3765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казатели без использования переноса стиля</a:t>
            </a: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288559"/>
              </p:ext>
            </p:extLst>
          </p:nvPr>
        </p:nvGraphicFramePr>
        <p:xfrm>
          <a:off x="524758" y="1764823"/>
          <a:ext cx="3230115" cy="29094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2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6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684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9312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8669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137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r>
                        <a:rPr lang="en-US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xtractor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GG-Fac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.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872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endParaRPr lang="en-US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8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n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3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8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ID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c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375283" y="841493"/>
            <a:ext cx="36308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казатели</a:t>
            </a:r>
            <a:r>
              <a:rPr lang="en-US" dirty="0"/>
              <a:t> </a:t>
            </a:r>
            <a:r>
              <a:rPr lang="ru-RU" dirty="0"/>
              <a:t>при использовании итеративного метода переноса стиля</a:t>
            </a:r>
          </a:p>
        </p:txBody>
      </p:sp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7638049"/>
              </p:ext>
            </p:extLst>
          </p:nvPr>
        </p:nvGraphicFramePr>
        <p:xfrm>
          <a:off x="4575662" y="1803051"/>
          <a:ext cx="3230115" cy="29094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2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6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684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9312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8669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137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r>
                        <a:rPr lang="en-US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xtractor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GG-Fac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9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7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2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4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9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872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endParaRPr lang="en-US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6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6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6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6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n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3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9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8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18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1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ID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4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0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c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3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7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4221323"/>
              </p:ext>
            </p:extLst>
          </p:nvPr>
        </p:nvGraphicFramePr>
        <p:xfrm>
          <a:off x="8559215" y="1785959"/>
          <a:ext cx="3230115" cy="29094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2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6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684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9312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8669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137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r>
                        <a:rPr lang="en-US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xtractor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GG-Fac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2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0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7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2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r>
                        <a:rPr 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8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8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</a:t>
                      </a: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5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7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872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endParaRPr lang="en-US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ru-RU" sz="1400" b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8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5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9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7</a:t>
                      </a:r>
                      <a:endParaRPr lang="ru-RU" sz="14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n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7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6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4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7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</a:t>
                      </a: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</a:t>
                      </a: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4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0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ID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7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6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9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c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6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3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8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1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8358836" y="895521"/>
            <a:ext cx="36308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казатели</a:t>
            </a:r>
            <a:r>
              <a:rPr lang="en-US" dirty="0"/>
              <a:t> </a:t>
            </a:r>
            <a:r>
              <a:rPr lang="ru-RU" dirty="0"/>
              <a:t>при использовании быстрого метода переноса стиля</a:t>
            </a:r>
          </a:p>
        </p:txBody>
      </p:sp>
      <p:pic>
        <p:nvPicPr>
          <p:cNvPr id="33" name="Рисунок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1687" y="4896873"/>
            <a:ext cx="3265171" cy="1180096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3013" y="4896873"/>
            <a:ext cx="3175413" cy="1180096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6753" y="4805884"/>
            <a:ext cx="3286125" cy="1362075"/>
          </a:xfrm>
          <a:prstGeom prst="rect">
            <a:avLst/>
          </a:prstGeom>
        </p:spPr>
      </p:pic>
      <p:sp>
        <p:nvSpPr>
          <p:cNvPr id="14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34109332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РЕЗУЛЬТАТЫ ДОПОЛНИТЕЛЬНЫХ ИССЛЕДОВА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219259" y="912477"/>
            <a:ext cx="3765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казатели без использования переноса стиля</a:t>
            </a: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9528"/>
              </p:ext>
            </p:extLst>
          </p:nvPr>
        </p:nvGraphicFramePr>
        <p:xfrm>
          <a:off x="486989" y="1856993"/>
          <a:ext cx="3230115" cy="2956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2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6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684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9312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8669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137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r>
                        <a:rPr lang="en-US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xtractor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GG-Fac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872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endParaRPr lang="en-US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8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n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3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8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ID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.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6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219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c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5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232275" y="912477"/>
            <a:ext cx="36308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казатели при преобразовании изображений в оттенки серого</a:t>
            </a:r>
          </a:p>
        </p:txBody>
      </p:sp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571269"/>
              </p:ext>
            </p:extLst>
          </p:nvPr>
        </p:nvGraphicFramePr>
        <p:xfrm>
          <a:off x="4432654" y="1836699"/>
          <a:ext cx="3230115" cy="2978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2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6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684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9312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8669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2921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r>
                        <a:rPr lang="en-US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xtractor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8855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GG-Fac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2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2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8855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9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7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1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9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29216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endParaRPr lang="en-US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9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7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8855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n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1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9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92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3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8855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8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8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7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8855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ID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8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6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8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3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8855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c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1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2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1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1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2546174"/>
              </p:ext>
            </p:extLst>
          </p:nvPr>
        </p:nvGraphicFramePr>
        <p:xfrm>
          <a:off x="8424635" y="1851703"/>
          <a:ext cx="3230115" cy="2958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52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76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684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59312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8669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191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r>
                        <a:rPr lang="en-US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extractor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uracy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all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1 scor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2762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GG-Face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5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6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2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2762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4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0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8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9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19102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enet</a:t>
                      </a:r>
                      <a:endParaRPr lang="en-US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3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9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7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2762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n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5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9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2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2762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8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5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8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2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2762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epID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0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8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16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2762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cFace</a:t>
                      </a:r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4</a:t>
                      </a:r>
                      <a:endParaRPr lang="ru-RU" sz="14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2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8323111" y="912477"/>
            <a:ext cx="36308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казатели при переносе стиля с фотографии на фоторобот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059" y="4808263"/>
            <a:ext cx="3155974" cy="1362075"/>
          </a:xfrm>
          <a:prstGeom prst="rect">
            <a:avLst/>
          </a:prstGeom>
        </p:spPr>
      </p:pic>
      <p:pic>
        <p:nvPicPr>
          <p:cNvPr id="14" name="Рисунок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80" y="4852637"/>
            <a:ext cx="3247374" cy="125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9333" y="4929687"/>
            <a:ext cx="3156756" cy="1177377"/>
          </a:xfrm>
          <a:prstGeom prst="rect">
            <a:avLst/>
          </a:prstGeom>
        </p:spPr>
      </p:pic>
      <p:sp>
        <p:nvSpPr>
          <p:cNvPr id="16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3954652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ПРАКТИЧЕСКИЙ ПРИМЕР АЛГОРИТ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𝟑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55567" y="913521"/>
            <a:ext cx="4059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Участвующие в примере фотороботы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48" y="1264990"/>
            <a:ext cx="4087573" cy="285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803" y="4861922"/>
            <a:ext cx="4231063" cy="126781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67832" y="4146908"/>
            <a:ext cx="4435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Извлеченная из видеопотока фотография</a:t>
            </a:r>
            <a:r>
              <a:rPr lang="en-US" dirty="0"/>
              <a:t> </a:t>
            </a:r>
            <a:r>
              <a:rPr lang="ru-RU" dirty="0"/>
              <a:t>и фотография с перенесенным стилем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926656" y="821652"/>
            <a:ext cx="37414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Результаты классификации при использовании переноса стиля</a:t>
            </a:r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767366"/>
              </p:ext>
            </p:extLst>
          </p:nvPr>
        </p:nvGraphicFramePr>
        <p:xfrm>
          <a:off x="5528156" y="1533704"/>
          <a:ext cx="2489981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7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328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2999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2804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d </a:t>
                      </a:r>
                      <a:r>
                        <a:rPr lang="ru-RU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фото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b="0" kern="1200" baseline="-25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b="0" kern="1200" baseline="-25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RU" sz="1800" b="0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9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1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15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5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68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3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7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8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2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4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3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7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3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3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8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9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420217" y="821652"/>
            <a:ext cx="33347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Результаты классификации без использования переноса стиля</a:t>
            </a:r>
          </a:p>
        </p:txBody>
      </p:sp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7066826"/>
              </p:ext>
            </p:extLst>
          </p:nvPr>
        </p:nvGraphicFramePr>
        <p:xfrm>
          <a:off x="8789735" y="1533704"/>
          <a:ext cx="2489981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67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328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2999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3743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d </a:t>
                      </a:r>
                      <a:r>
                        <a:rPr lang="ru-RU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фото</a:t>
                      </a:r>
                      <a:endParaRPr lang="ru-RU" sz="140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b="0" kern="1200" baseline="-25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b="0" kern="1200" baseline="-25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400" b="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93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0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b="1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 b="1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5</a:t>
                      </a:r>
                      <a:endParaRPr lang="ru-RU" sz="2000" b="1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5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68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4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6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5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5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4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r>
                        <a:rPr lang="en-US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</a:t>
                      </a:r>
                      <a:endParaRPr lang="ru-RU" sz="2000" b="1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</a:t>
                      </a: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0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80</a:t>
                      </a:r>
                      <a:endParaRPr lang="ru-RU" sz="20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0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6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90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10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8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42</a:t>
                      </a:r>
                      <a:endParaRPr lang="ru-RU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58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836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9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23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,77</a:t>
                      </a:r>
                      <a:endParaRPr lang="ru-RU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88635" y="5019496"/>
            <a:ext cx="63009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0</a:t>
            </a:r>
            <a:r>
              <a:rPr lang="en-US" dirty="0"/>
              <a:t> - </a:t>
            </a:r>
            <a:r>
              <a:rPr lang="ru-RU" dirty="0"/>
              <a:t>извлеченная из видеопотока фотография и сравниваемый с ней фоторобот принадлежат разным людям</a:t>
            </a:r>
          </a:p>
          <a:p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 - </a:t>
            </a:r>
            <a:r>
              <a:rPr lang="ru-RU" dirty="0"/>
              <a:t>извлеченная из видеопотока фотография и сравниваемый с ней фоторобот принадлежат одному человеку</a:t>
            </a:r>
          </a:p>
        </p:txBody>
      </p:sp>
      <p:sp>
        <p:nvSpPr>
          <p:cNvPr id="14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976656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ЗАКЛЮЧ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43810" y="710610"/>
            <a:ext cx="10525284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зультаты работы</a:t>
            </a:r>
            <a:r>
              <a:rPr lang="en-US" dirty="0"/>
              <a:t>: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Были исследованы различные модели выделения признаков для решения задачи идентификации человека по композитному портрету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Были исследованы различные методы переноса стил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Был разработан алгоритм идентификации человека по композитному портрету с использованием переноса стил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Был продемонстрирован практический пример работы алгоритма</a:t>
            </a:r>
            <a:endParaRPr lang="en-US" dirty="0"/>
          </a:p>
          <a:p>
            <a:endParaRPr lang="ru-RU" dirty="0"/>
          </a:p>
          <a:p>
            <a:endParaRPr lang="ru-RU" dirty="0"/>
          </a:p>
          <a:p>
            <a:endParaRPr lang="ru-RU" sz="1200" dirty="0"/>
          </a:p>
        </p:txBody>
      </p:sp>
      <p:sp>
        <p:nvSpPr>
          <p:cNvPr id="6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B34F9C0-470B-4BF2-A65C-448AB2CC7FC1}"/>
              </a:ext>
            </a:extLst>
          </p:cNvPr>
          <p:cNvSpPr txBox="1"/>
          <p:nvPr/>
        </p:nvSpPr>
        <p:spPr>
          <a:xfrm>
            <a:off x="313038" y="2786198"/>
            <a:ext cx="516942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Часть результатов, полученных в этой работе были представлены на следующих </a:t>
            </a:r>
            <a:r>
              <a:rPr lang="ru-RU" sz="1400" b="1" dirty="0"/>
              <a:t>научных конференциях</a:t>
            </a:r>
            <a:r>
              <a:rPr lang="ru-RU" sz="1400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400" dirty="0"/>
              <a:t>LXXII Молодёжная научная конференция, посвящённая 80-летию </a:t>
            </a:r>
            <a:r>
              <a:rPr lang="ru-RU" sz="1400" dirty="0" err="1"/>
              <a:t>КуАИ</a:t>
            </a:r>
            <a:r>
              <a:rPr lang="ru-RU" sz="1400" dirty="0"/>
              <a:t>-СГАУ-Самарского университета и 115-летию со дня рождения академика С. П. Королёва, Самара, 05.04.2022 - 07.04.2022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400" dirty="0"/>
              <a:t>Международная научно-техническая конференция «Перспективные информационные технологии (ПИТ-2022)», Самара, 18.04.2022 - 21.04.2022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400" dirty="0"/>
              <a:t>LXXIII Молодёжная научная конференция Самарского университета, Самара, 05.04.2023 - 07.04.2023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400" dirty="0"/>
              <a:t>IX Международная конференция и молодежная школа "Информационные технологии и нанотехнологии (ITNT-2023)", Самара, 17.04.2023 - 21.04.2023</a:t>
            </a:r>
          </a:p>
          <a:p>
            <a:endParaRPr lang="ru-RU" sz="14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747F714-820D-4BBE-A162-4CF7740C8FD3}"/>
              </a:ext>
            </a:extLst>
          </p:cNvPr>
          <p:cNvSpPr txBox="1"/>
          <p:nvPr/>
        </p:nvSpPr>
        <p:spPr>
          <a:xfrm>
            <a:off x="5482466" y="2786198"/>
            <a:ext cx="6396496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Часть результатов, полученных в этой работе были </a:t>
            </a:r>
            <a:r>
              <a:rPr lang="ru-RU" sz="1400" b="1" dirty="0"/>
              <a:t>опубликованы</a:t>
            </a:r>
            <a:r>
              <a:rPr lang="en-US" sz="1400" dirty="0"/>
              <a:t>:</a:t>
            </a:r>
          </a:p>
          <a:p>
            <a:pPr marL="342900" lvl="0" indent="-342900">
              <a:buFont typeface="+mj-lt"/>
              <a:buAutoNum type="arabicPeriod"/>
            </a:pPr>
            <a:r>
              <a:rPr lang="ru-RU" sz="1400" dirty="0"/>
              <a:t>Родин, В.А. Исследование эффективности методов переноса стиля для задачи сопоставления натуралистичных изображений и набросков [Текст] / В.А. Родин, А.И. Максимов // Международная научно-техническая конференция «Перспективные информационные технологии (ПИТ-2022)». — 2022. — С. 181-184.</a:t>
            </a:r>
          </a:p>
          <a:p>
            <a:pPr marL="342900" lvl="0" indent="-342900">
              <a:buFont typeface="+mj-lt"/>
              <a:buAutoNum type="arabicPeriod"/>
            </a:pPr>
            <a:r>
              <a:rPr lang="ru-RU" sz="1400" dirty="0"/>
              <a:t>Родин, В.А. Исследование влияния переноса стиля на качество сопоставления фотографического и композитного портрета [Текст] / В.А. Родин, А.И. Максимов // IX Международная конференция и молодежная школа "Информационные технологии и нанотехнологии (ИТНТ-2023)". — 2023.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1400" dirty="0"/>
              <a:t>Rodin, V.A. Style transfer effectiveness for forensic sketch and photo matching [Text] / V.A. Rodin, A.I. </a:t>
            </a:r>
            <a:r>
              <a:rPr lang="en-US" sz="1400" dirty="0" err="1"/>
              <a:t>Maksimov</a:t>
            </a:r>
            <a:r>
              <a:rPr lang="en-US" sz="1400" dirty="0"/>
              <a:t> // 2023 9th International Conference on Information Technology and Nanotechnology, ITNT 2023. — 2023.</a:t>
            </a:r>
            <a:endParaRPr lang="ru-RU" sz="1400" dirty="0"/>
          </a:p>
          <a:p>
            <a:pPr lvl="0"/>
            <a:r>
              <a:rPr lang="ru-RU" sz="1400" dirty="0"/>
              <a:t>Была подана заявка в Роспатент на регистрацию разработанного </a:t>
            </a:r>
            <a:r>
              <a:rPr lang="ru-RU" sz="1400" b="1" dirty="0"/>
              <a:t>программного обеспечения</a:t>
            </a:r>
            <a:r>
              <a:rPr lang="ru-RU" sz="1400" dirty="0"/>
              <a:t>.</a:t>
            </a:r>
          </a:p>
          <a:p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302083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45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27734" y="2035178"/>
            <a:ext cx="3831772" cy="830997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  <a:latin typeface="Elektra Text Pro" panose="02000503030000020004" pitchFamily="50" charset="-52"/>
              </a:rPr>
              <a:t>БЛАГОДАРЮ </a:t>
            </a:r>
          </a:p>
          <a:p>
            <a:pPr algn="ctr"/>
            <a:r>
              <a:rPr lang="ru-RU" sz="2400" b="1" dirty="0">
                <a:solidFill>
                  <a:schemeClr val="bg1"/>
                </a:solidFill>
                <a:latin typeface="Elektra Text Pro" panose="02000503030000020004" pitchFamily="50" charset="-52"/>
              </a:rPr>
              <a:t>ЗА ВНИМАНИ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20477" y="3466338"/>
            <a:ext cx="3846286" cy="1384995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400" b="1" dirty="0">
                <a:solidFill>
                  <a:schemeClr val="bg1"/>
                </a:solidFill>
                <a:latin typeface="Elektra Text Pro" panose="02000503030000020004" pitchFamily="50" charset="-52"/>
              </a:rPr>
              <a:t>Родин Василий Александрович</a:t>
            </a:r>
          </a:p>
          <a:p>
            <a:pPr algn="ctr">
              <a:lnSpc>
                <a:spcPct val="150000"/>
              </a:lnSpc>
            </a:pPr>
            <a:r>
              <a:rPr lang="ru-RU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+7 937 647 6730</a:t>
            </a:r>
          </a:p>
          <a:p>
            <a:pPr algn="ctr">
              <a:lnSpc>
                <a:spcPct val="150000"/>
              </a:lnSpc>
            </a:pPr>
            <a:r>
              <a:rPr lang="en-US" sz="1400" dirty="0">
                <a:solidFill>
                  <a:schemeClr val="bg1"/>
                </a:solidFill>
                <a:latin typeface="Elektra Text Pro" panose="02000503030000020004" pitchFamily="50" charset="-52"/>
              </a:rPr>
              <a:t>varodg2000@mail.ru</a:t>
            </a:r>
            <a:endParaRPr lang="ru-RU" sz="1400" dirty="0">
              <a:solidFill>
                <a:schemeClr val="bg1"/>
              </a:solidFill>
              <a:latin typeface="Elektra Text Pro" panose="02000503030000020004" pitchFamily="50" charset="-52"/>
            </a:endParaRPr>
          </a:p>
          <a:p>
            <a:pPr algn="ctr">
              <a:lnSpc>
                <a:spcPct val="150000"/>
              </a:lnSpc>
            </a:pPr>
            <a:endParaRPr lang="ru-RU" sz="1400" dirty="0">
              <a:solidFill>
                <a:schemeClr val="bg1"/>
              </a:solidFill>
              <a:latin typeface="Elektra Text Pro" panose="02000503030000020004" pitchFamily="50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4512463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ЦЕЛЬ И ЗАДАЧИ ИССЛЕДОВА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96837" y="1452466"/>
            <a:ext cx="10607642" cy="3477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000" b="1" dirty="0"/>
              <a:t>Цель работы </a:t>
            </a:r>
            <a:r>
              <a:rPr lang="ru-RU" sz="2000" dirty="0"/>
              <a:t>- разработка и исследование алгоритма идентификации человека по композитному портрету с использованием переноса стиля</a:t>
            </a:r>
          </a:p>
          <a:p>
            <a:endParaRPr lang="ru-RU" sz="2000" dirty="0"/>
          </a:p>
          <a:p>
            <a:endParaRPr lang="en-US" sz="2000" dirty="0"/>
          </a:p>
          <a:p>
            <a:r>
              <a:rPr lang="ru-RU" sz="2000" b="1" dirty="0"/>
              <a:t>Задачи исследования:</a:t>
            </a:r>
          </a:p>
          <a:p>
            <a:pPr marL="342900" indent="-342900">
              <a:buAutoNum type="arabicPeriod"/>
            </a:pPr>
            <a:r>
              <a:rPr lang="ru-RU" sz="2000" dirty="0"/>
              <a:t>Изучить методы выделения признаков из портретных изображений</a:t>
            </a:r>
          </a:p>
          <a:p>
            <a:pPr marL="342900" indent="-342900">
              <a:buAutoNum type="arabicPeriod"/>
            </a:pPr>
            <a:r>
              <a:rPr lang="ru-RU" sz="2000" dirty="0"/>
              <a:t>Изучить методы переноса стиля</a:t>
            </a:r>
          </a:p>
          <a:p>
            <a:pPr marL="342900" indent="-342900">
              <a:buAutoNum type="arabicPeriod"/>
            </a:pPr>
            <a:r>
              <a:rPr lang="ru-RU" sz="2000" dirty="0"/>
              <a:t>Разработать алгоритм идентификации человека по композитному портрету с использованием переноса стиля</a:t>
            </a:r>
          </a:p>
          <a:p>
            <a:pPr marL="342900" indent="-342900">
              <a:buAutoNum type="arabicPeriod"/>
            </a:pPr>
            <a:r>
              <a:rPr lang="ru-RU" sz="2000" dirty="0"/>
              <a:t>Разработать базу данных для экспериментов и реализации алгоритма </a:t>
            </a:r>
          </a:p>
          <a:p>
            <a:pPr marL="342900" indent="-342900">
              <a:buAutoNum type="arabicPeriod"/>
            </a:pPr>
            <a:r>
              <a:rPr lang="ru-RU" sz="2000" dirty="0"/>
              <a:t>Провести экспериментальное исследование разработанного алгоритма</a:t>
            </a:r>
          </a:p>
        </p:txBody>
      </p:sp>
      <p:sp>
        <p:nvSpPr>
          <p:cNvPr id="11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1176765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АКТУАЛЬНОСТЬ ИССЛЕДОВА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8508" y="1209083"/>
            <a:ext cx="10607642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/>
              <a:t>Существует большое количество методов идентификации человека по лицу, эти методы успешно внедряются повсеместно – от аэропортов до домофонов жилых кварталов. У этой задачи есть частный случай – фотографии человека нет, но есть его фоторобот.</a:t>
            </a:r>
          </a:p>
          <a:p>
            <a:r>
              <a:rPr lang="ru-RU" dirty="0"/>
              <a:t>Использование данного алгоритма на проходной предприятия позволит снизить риск проникновения на защищаемый объект преступников</a:t>
            </a:r>
            <a:r>
              <a:rPr lang="en-US" dirty="0"/>
              <a:t>, </a:t>
            </a:r>
            <a:r>
              <a:rPr lang="ru-RU" dirty="0"/>
              <a:t>имея в наличии только их фоторобот.</a:t>
            </a:r>
            <a:endParaRPr lang="en-US" dirty="0"/>
          </a:p>
          <a:p>
            <a:endParaRPr lang="en-US" dirty="0"/>
          </a:p>
          <a:p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0879" y="2738247"/>
            <a:ext cx="4595683" cy="3481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0670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СУЩЕСТВУЮЩИЕ РЕШЕНИЯ</a:t>
            </a:r>
            <a:endParaRPr lang="ru-RU" sz="1600" dirty="0">
              <a:solidFill>
                <a:schemeClr val="bg1"/>
              </a:solidFill>
              <a:highlight>
                <a:srgbClr val="FFFF00"/>
              </a:highlight>
              <a:latin typeface="Elektra Text Pro" panose="02000503030000020004" pitchFamily="50" charset="-5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49921" y="992386"/>
            <a:ext cx="73385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ru-RU" dirty="0"/>
              <a:t>Метод использующий контрольную сумму локального градиента</a:t>
            </a:r>
          </a:p>
          <a:p>
            <a:pPr marL="342900" indent="-342900">
              <a:buAutoNum type="arabicParenR"/>
            </a:pPr>
            <a:r>
              <a:rPr lang="ru-RU" dirty="0"/>
              <a:t>Метод использующий дескриптор </a:t>
            </a:r>
            <a:r>
              <a:rPr lang="ru-RU" dirty="0" err="1"/>
              <a:t>самоподобия</a:t>
            </a:r>
            <a:r>
              <a:rPr lang="ru-RU" dirty="0"/>
              <a:t> </a:t>
            </a:r>
            <a:r>
              <a:rPr lang="en-US" dirty="0"/>
              <a:t>FSS</a:t>
            </a:r>
          </a:p>
          <a:p>
            <a:pPr marL="342900" indent="-342900">
              <a:buAutoNum type="arabicParenR"/>
            </a:pPr>
            <a:r>
              <a:rPr lang="ru-RU" dirty="0"/>
              <a:t>Метод использующий гистограмму направленных градиентов и матрицу совпадения уровней серого</a:t>
            </a:r>
          </a:p>
          <a:p>
            <a:pPr marL="342900" indent="-342900">
              <a:buAutoNum type="arabicParenR"/>
            </a:pPr>
            <a:r>
              <a:rPr lang="ru-RU" dirty="0"/>
              <a:t>Метод использующий </a:t>
            </a:r>
            <a:r>
              <a:rPr lang="en-US" dirty="0"/>
              <a:t>SIFT </a:t>
            </a:r>
            <a:r>
              <a:rPr lang="ru-RU" dirty="0"/>
              <a:t>дескриптор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921" y="2729689"/>
            <a:ext cx="3590925" cy="12668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484770" y="3136583"/>
            <a:ext cx="3309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лучение </a:t>
            </a:r>
            <a:r>
              <a:rPr lang="en-US" dirty="0"/>
              <a:t>LGCS </a:t>
            </a:r>
            <a:r>
              <a:rPr lang="ru-RU" dirty="0"/>
              <a:t>изображения</a:t>
            </a:r>
          </a:p>
        </p:txBody>
      </p:sp>
      <p:pic>
        <p:nvPicPr>
          <p:cNvPr id="14" name="Рисунок 13"/>
          <p:cNvPicPr/>
          <p:nvPr/>
        </p:nvPicPr>
        <p:blipFill>
          <a:blip r:embed="rId6"/>
          <a:stretch>
            <a:fillRect/>
          </a:stretch>
        </p:blipFill>
        <p:spPr>
          <a:xfrm>
            <a:off x="383179" y="4107591"/>
            <a:ext cx="6087959" cy="202660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59431" y="5061337"/>
            <a:ext cx="2879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счет </a:t>
            </a:r>
            <a:r>
              <a:rPr lang="en-US" dirty="0"/>
              <a:t>FSS </a:t>
            </a:r>
            <a:r>
              <a:rPr lang="ru-RU" dirty="0"/>
              <a:t>дескриптора </a:t>
            </a:r>
          </a:p>
        </p:txBody>
      </p:sp>
      <p:sp>
        <p:nvSpPr>
          <p:cNvPr id="10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26788078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555" y="1514888"/>
            <a:ext cx="10503898" cy="291031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ПРЕДЛАГАЕМЫЙ АЛГОРИТМ И ПРОВЕДЕННЫЕ ИССЛЕДОВА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815547" y="4141764"/>
            <a:ext cx="920990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оведенные исследования</a:t>
            </a:r>
            <a:r>
              <a:rPr lang="en-US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Исследование методов классификации изображений для решения задачи идентификации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Исследование различных моделей выделения признаков из портретных изображений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Исследование различных методов переноса стиля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Исследование переноса стиля с портретного изображения на композитный портрет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Исследование преобразования изображений в изображения оттенков серого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5547" y="1145556"/>
            <a:ext cx="4011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хема разрабатываемого алгоритма</a:t>
            </a:r>
            <a:r>
              <a:rPr lang="en-US" dirty="0"/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34805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НАБОР ДАННЫХ ДЛЯ ИССЛЕДОВА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533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0349" y="1058001"/>
            <a:ext cx="3429431" cy="516182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20211" y="1314802"/>
            <a:ext cx="50859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бор данных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12</a:t>
            </a:r>
            <a:r>
              <a:rPr lang="ru-RU" dirty="0"/>
              <a:t> пар фото</a:t>
            </a:r>
            <a:r>
              <a:rPr lang="en-US" dirty="0"/>
              <a:t> </a:t>
            </a:r>
            <a:r>
              <a:rPr lang="ru-RU" dirty="0"/>
              <a:t>и фоторобот этого же человек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112 пар фото и фоторобот другого челове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20211" y="2514337"/>
                <a:ext cx="3844369" cy="3140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Используемые метрики</a:t>
                </a:r>
                <a:r>
                  <a:rPr lang="en-US" dirty="0"/>
                  <a:t>:</a:t>
                </a:r>
                <a:endParaRPr lang="ru-RU" dirty="0"/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ccurac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𝑁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endParaRPr lang="ru-RU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Precisio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den>
                    </m:f>
                  </m:oMath>
                </a14:m>
                <a:endParaRPr lang="ru-RU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Recall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r>
                  <a:rPr lang="en-US" dirty="0"/>
                  <a:t>	</a:t>
                </a:r>
                <a:endParaRPr lang="ru-RU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1-scor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/>
                          <m:t>2 × </m:t>
                        </m:r>
                        <m:r>
                          <m:rPr>
                            <m:nor/>
                          </m:rPr>
                          <a:rPr lang="en-US"/>
                          <m:t>precision</m:t>
                        </m:r>
                        <m:r>
                          <m:rPr>
                            <m:nor/>
                          </m:rPr>
                          <a:rPr lang="en-US"/>
                          <m:t> × </m:t>
                        </m:r>
                        <m:r>
                          <m:rPr>
                            <m:nor/>
                          </m:rPr>
                          <a:rPr lang="en-US"/>
                          <m:t>recal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/>
                          <m:t>precision</m:t>
                        </m:r>
                        <m:r>
                          <m:rPr>
                            <m:nor/>
                          </m:rPr>
                          <a:rPr lang="en-US"/>
                          <m:t> + </m:t>
                        </m:r>
                        <m:r>
                          <m:rPr>
                            <m:nor/>
                          </m:rPr>
                          <a:rPr lang="en-US"/>
                          <m:t>recall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211" y="2514337"/>
                <a:ext cx="3844369" cy="3140283"/>
              </a:xfrm>
              <a:prstGeom prst="rect">
                <a:avLst/>
              </a:prstGeom>
              <a:blipFill>
                <a:blip r:embed="rId6"/>
                <a:stretch>
                  <a:fillRect l="-1429" t="-9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33447331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ЭТАП ФОРМИРОВАНИЯ НАБОРА ДАННЫ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53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534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35722"/>
              </p:ext>
            </p:extLst>
          </p:nvPr>
        </p:nvGraphicFramePr>
        <p:xfrm>
          <a:off x="7656232" y="4411514"/>
          <a:ext cx="2518882" cy="47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6232" y="4411514"/>
                        <a:ext cx="2518882" cy="473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30874" y="4465499"/>
            <a:ext cx="931912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ля каждого </a:t>
            </a:r>
            <a:r>
              <a:rPr lang="ru-RU" dirty="0" err="1"/>
              <a:t>эмбеддинга</a:t>
            </a:r>
            <a:r>
              <a:rPr lang="ru-RU" dirty="0"/>
              <a:t> фоторобота из базы данных вычисляется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            </a:t>
            </a:r>
            <a:r>
              <a:rPr lang="ru-RU" dirty="0"/>
              <a:t> - </a:t>
            </a:r>
            <a:r>
              <a:rPr lang="ru-RU" dirty="0" err="1"/>
              <a:t>эмбеддинг</a:t>
            </a:r>
            <a:r>
              <a:rPr lang="ru-RU" dirty="0"/>
              <a:t> фотографии извлеченной из видеопотока с перенесенным стилем</a:t>
            </a:r>
          </a:p>
          <a:p>
            <a:r>
              <a:rPr lang="en-US" dirty="0"/>
              <a:t>             </a:t>
            </a:r>
          </a:p>
          <a:p>
            <a:r>
              <a:rPr lang="en-US" dirty="0"/>
              <a:t>             </a:t>
            </a:r>
            <a:r>
              <a:rPr lang="ru-RU" dirty="0"/>
              <a:t>- </a:t>
            </a:r>
            <a:r>
              <a:rPr lang="ru-RU" dirty="0" err="1"/>
              <a:t>эмбеддинг</a:t>
            </a:r>
            <a:r>
              <a:rPr lang="ru-RU" dirty="0"/>
              <a:t> фоторобота из базы данных</a:t>
            </a:r>
          </a:p>
          <a:p>
            <a:endParaRPr lang="ru-RU" i="1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71692"/>
              </p:ext>
            </p:extLst>
          </p:nvPr>
        </p:nvGraphicFramePr>
        <p:xfrm>
          <a:off x="957924" y="4980110"/>
          <a:ext cx="707535" cy="44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8" imgW="380880" imgH="241200" progId="Equation.DSMT4">
                  <p:embed/>
                </p:oleObj>
              </mc:Choice>
              <mc:Fallback>
                <p:oleObj name="Equation" r:id="rId8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7924" y="4980110"/>
                        <a:ext cx="707535" cy="44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49951"/>
              </p:ext>
            </p:extLst>
          </p:nvPr>
        </p:nvGraphicFramePr>
        <p:xfrm>
          <a:off x="957924" y="5499475"/>
          <a:ext cx="714287" cy="44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7924" y="5499475"/>
                        <a:ext cx="714287" cy="44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10890" y="1225640"/>
            <a:ext cx="8959089" cy="2982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4315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ИСПОЛЬЗОВАННЫЕ В ИССЛЕДОВАНИИ МЕТОД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1127" y="906935"/>
            <a:ext cx="34024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Методы выделения признаков</a:t>
            </a:r>
            <a:r>
              <a:rPr lang="en-US" b="1" dirty="0"/>
              <a:t>:</a:t>
            </a:r>
            <a:endParaRPr lang="ru-RU" b="1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VGG-Face</a:t>
            </a:r>
            <a:endParaRPr lang="en-US" baseline="30000" dirty="0"/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Facenet</a:t>
            </a:r>
            <a:endParaRPr lang="en-US" baseline="30000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acenet512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OpenFace</a:t>
            </a:r>
            <a:endParaRPr lang="en-US" baseline="30000" dirty="0">
              <a:highlight>
                <a:srgbClr val="FFFF00"/>
              </a:highligh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Deepface</a:t>
            </a:r>
            <a:endParaRPr lang="en-US" baseline="30000" dirty="0"/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DeepId</a:t>
            </a:r>
            <a:endParaRPr lang="en-US" baseline="30000" dirty="0"/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Arcface</a:t>
            </a:r>
            <a:endParaRPr lang="en-US" baseline="30000" dirty="0"/>
          </a:p>
        </p:txBody>
      </p:sp>
      <p:sp>
        <p:nvSpPr>
          <p:cNvPr id="10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03588" y="887431"/>
                <a:ext cx="7550237" cy="3554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Методы переноса стиля</a:t>
                </a:r>
                <a:r>
                  <a:rPr lang="en-US" b="1" dirty="0"/>
                  <a:t>:</a:t>
                </a:r>
              </a:p>
              <a:p>
                <a:r>
                  <a:rPr lang="ru-RU" dirty="0"/>
                  <a:t>1. Итеративный метод переноса стиля</a:t>
                </a:r>
                <a:endParaRPr lang="en-US" dirty="0"/>
              </a:p>
              <a:p>
                <a:r>
                  <a:rPr lang="en-US" dirty="0"/>
                  <a:t>2. </a:t>
                </a:r>
                <a:r>
                  <a:rPr lang="ru-RU" dirty="0"/>
                  <a:t>Метод использующий процедуру </a:t>
                </a:r>
                <a:r>
                  <a:rPr lang="en-US" dirty="0"/>
                  <a:t>Conditional instance normalization(CIN) </a:t>
                </a:r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Общая идея переноса стиля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ru-RU" dirty="0"/>
                  <a:t>Потери стиля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|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lang="en-US" dirty="0"/>
              </a:p>
              <a:p>
                <a:r>
                  <a:rPr lang="ru-RU" dirty="0"/>
                  <a:t>Потери содержимого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|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3588" y="887431"/>
                <a:ext cx="7550237" cy="3554435"/>
              </a:xfrm>
              <a:prstGeom prst="rect">
                <a:avLst/>
              </a:prstGeom>
              <a:blipFill>
                <a:blip r:embed="rId5"/>
                <a:stretch>
                  <a:fillRect l="-727" t="-1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03588" y="3120636"/>
                <a:ext cx="705517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 − </m:t>
                    </m:r>
                  </m:oMath>
                </a14:m>
                <a:r>
                  <a:rPr lang="ru-RU" dirty="0"/>
                  <a:t>множитель Лагранжа, оценивающий влияние потери стиля</a:t>
                </a:r>
                <a:r>
                  <a:rPr lang="en-US" dirty="0"/>
                  <a:t> </a:t>
                </a:r>
                <a:endParaRPr lang="ru-RU" dirty="0"/>
              </a:p>
              <a:p>
                <a:r>
                  <a:rPr lang="en-US" dirty="0"/>
                  <a:t>G – </a:t>
                </a:r>
                <a:r>
                  <a:rPr lang="ru-RU" dirty="0"/>
                  <a:t>матрица Грамма</a:t>
                </a:r>
                <a:r>
                  <a:rPr lang="en-US" dirty="0"/>
                  <a:t>,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активации на </a:t>
                </a:r>
                <a:r>
                  <a:rPr lang="en-US" dirty="0"/>
                  <a:t>i-</a:t>
                </a:r>
                <a:r>
                  <a:rPr lang="ru-RU" dirty="0"/>
                  <a:t>м</a:t>
                </a:r>
                <a:r>
                  <a:rPr lang="en-US" dirty="0"/>
                  <a:t> </a:t>
                </a:r>
                <a:r>
                  <a:rPr lang="ru-RU" dirty="0"/>
                  <a:t>слое, </a:t>
                </a:r>
                <a:r>
                  <a:rPr lang="en-US" dirty="0"/>
                  <a:t>S – </a:t>
                </a:r>
                <a:r>
                  <a:rPr lang="ru-RU" dirty="0"/>
                  <a:t>набор слоев нижнего уровня</a:t>
                </a:r>
                <a:r>
                  <a:rPr lang="en-US" dirty="0"/>
                  <a:t>, C – </a:t>
                </a:r>
                <a:r>
                  <a:rPr lang="ru-RU" dirty="0"/>
                  <a:t>набор слоев высокого уровня, </a:t>
                </a:r>
                <a:r>
                  <a:rPr lang="en-US" dirty="0"/>
                  <a:t>x – </a:t>
                </a:r>
                <a:r>
                  <a:rPr lang="ru-RU" dirty="0"/>
                  <a:t>генерируемое изображение, </a:t>
                </a:r>
                <a:r>
                  <a:rPr lang="en-US" dirty="0"/>
                  <a:t>s – </a:t>
                </a:r>
                <a:r>
                  <a:rPr lang="ru-RU" dirty="0"/>
                  <a:t>изображение стиля, </a:t>
                </a:r>
                <a:r>
                  <a:rPr lang="en-US" dirty="0"/>
                  <a:t>c – </a:t>
                </a:r>
                <a:r>
                  <a:rPr lang="ru-RU" dirty="0"/>
                  <a:t>изображение содержимого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3588" y="3120636"/>
                <a:ext cx="7055176" cy="2031325"/>
              </a:xfrm>
              <a:prstGeom prst="rect">
                <a:avLst/>
              </a:prstGeom>
              <a:blipFill>
                <a:blip r:embed="rId6"/>
                <a:stretch>
                  <a:fillRect l="-778" t="-18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Рисунок 16"/>
          <p:cNvPicPr/>
          <p:nvPr/>
        </p:nvPicPr>
        <p:blipFill>
          <a:blip r:embed="rId7"/>
          <a:stretch>
            <a:fillRect/>
          </a:stretch>
        </p:blipFill>
        <p:spPr>
          <a:xfrm>
            <a:off x="3205490" y="4861483"/>
            <a:ext cx="3221606" cy="138304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5721" y="4778071"/>
            <a:ext cx="2275273" cy="14744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27067" y="4358253"/>
            <a:ext cx="1732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оцедура </a:t>
            </a:r>
            <a:r>
              <a:rPr lang="en-US" dirty="0"/>
              <a:t>CIN: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981363" y="4307823"/>
            <a:ext cx="3855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рхитектура метода переноса стиля</a:t>
            </a:r>
            <a:r>
              <a:rPr lang="en-US" dirty="0"/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43705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6187" y="812564"/>
            <a:ext cx="8249933" cy="52328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51321" y="316928"/>
            <a:ext cx="7898675" cy="338554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ru-RU" sz="1600" dirty="0">
                <a:solidFill>
                  <a:schemeClr val="bg1"/>
                </a:solidFill>
                <a:latin typeface="Elektra Text Pro" panose="02000503030000020004" pitchFamily="50" charset="-52"/>
              </a:rPr>
              <a:t>ИСПОЛЬЗУЕМАЯ БАЗА ДАННЫ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ru-RU" sz="16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ru-RU" sz="1600" b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0" y="6219825"/>
                <a:ext cx="409575" cy="5745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82804" y="1055789"/>
            <a:ext cx="40293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спользуемая СУБД – </a:t>
            </a:r>
            <a:r>
              <a:rPr lang="en-US" dirty="0"/>
              <a:t>SQLite</a:t>
            </a:r>
          </a:p>
          <a:p>
            <a:endParaRPr lang="ru-RU" dirty="0"/>
          </a:p>
          <a:p>
            <a:r>
              <a:rPr lang="ru-RU" dirty="0"/>
              <a:t>Диаграмма базы данных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1" name="Footer Placeholder 4"/>
          <p:cNvSpPr txBox="1">
            <a:spLocks/>
          </p:cNvSpPr>
          <p:nvPr/>
        </p:nvSpPr>
        <p:spPr>
          <a:xfrm>
            <a:off x="313038" y="6313940"/>
            <a:ext cx="107931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В. А. Родин: Разработка и исследование алгоритма идентификации человека по композитному портрету </a:t>
            </a:r>
            <a:endParaRPr lang="en-US" sz="1400" dirty="0">
              <a:solidFill>
                <a:srgbClr val="2192CA"/>
              </a:solidFill>
              <a:latin typeface="Elektra Text Pro" panose="02000503030000020004" pitchFamily="50" charset="-52"/>
            </a:endParaRPr>
          </a:p>
          <a:p>
            <a:r>
              <a:rPr lang="ru-RU" sz="1400" dirty="0">
                <a:solidFill>
                  <a:srgbClr val="2192CA"/>
                </a:solidFill>
                <a:latin typeface="Elektra Text Pro" panose="02000503030000020004" pitchFamily="50" charset="-52"/>
              </a:rPr>
              <a:t>с использованием переноса стиля</a:t>
            </a:r>
          </a:p>
        </p:txBody>
      </p:sp>
    </p:spTree>
    <p:extLst>
      <p:ext uri="{BB962C8B-B14F-4D97-AF65-F5344CB8AC3E}">
        <p14:creationId xmlns:p14="http://schemas.microsoft.com/office/powerpoint/2010/main" val="81556991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70</TotalTime>
  <Words>1537</Words>
  <Application>Microsoft Office PowerPoint</Application>
  <PresentationFormat>Широкоэкранный</PresentationFormat>
  <Paragraphs>587</Paragraphs>
  <Slides>15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Elektra Text Pro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вгений Степанов</dc:creator>
  <cp:lastModifiedBy>Дом</cp:lastModifiedBy>
  <cp:revision>108</cp:revision>
  <dcterms:created xsi:type="dcterms:W3CDTF">2016-03-09T10:31:39Z</dcterms:created>
  <dcterms:modified xsi:type="dcterms:W3CDTF">2023-06-14T10:33:55Z</dcterms:modified>
</cp:coreProperties>
</file>